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3B6721" w14:textId="77777777" w:rsidR="00177C13" w:rsidRPr="001C5CFC" w:rsidRDefault="00177C13" w:rsidP="00177C13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14:paraId="3AF016E9" w14:textId="77777777" w:rsidR="00177C13" w:rsidRPr="001C5CFC" w:rsidRDefault="00177C13" w:rsidP="00177C1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>Одеський національний політехнічний університет</w:t>
      </w:r>
    </w:p>
    <w:p w14:paraId="27ABABC8" w14:textId="77777777" w:rsidR="00177C13" w:rsidRPr="001C5CFC" w:rsidRDefault="00177C13" w:rsidP="00177C1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>Інститут комп’ютерних систем</w:t>
      </w:r>
      <w:r w:rsidRPr="001C5CFC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1C5CFC">
        <w:rPr>
          <w:rFonts w:ascii="Times New Roman" w:hAnsi="Times New Roman" w:cs="Times New Roman"/>
          <w:sz w:val="28"/>
          <w:szCs w:val="28"/>
        </w:rPr>
        <w:t xml:space="preserve">Кафедра  </w:t>
      </w:r>
      <w:r w:rsidRPr="001C5CFC">
        <w:rPr>
          <w:rFonts w:ascii="Times New Roman" w:hAnsi="Times New Roman" w:cs="Times New Roman"/>
          <w:sz w:val="28"/>
          <w:szCs w:val="28"/>
          <w:lang w:val="uk-UA"/>
        </w:rPr>
        <w:t xml:space="preserve">комп’ютерних інтелектуальних </w:t>
      </w:r>
      <w:r w:rsidRPr="001C5CFC">
        <w:rPr>
          <w:rFonts w:ascii="Times New Roman" w:hAnsi="Times New Roman" w:cs="Times New Roman"/>
          <w:sz w:val="28"/>
          <w:szCs w:val="28"/>
        </w:rPr>
        <w:t xml:space="preserve">систем і </w:t>
      </w:r>
      <w:r w:rsidRPr="001C5CFC">
        <w:rPr>
          <w:rFonts w:ascii="Times New Roman" w:hAnsi="Times New Roman" w:cs="Times New Roman"/>
          <w:sz w:val="28"/>
          <w:szCs w:val="28"/>
          <w:lang w:val="uk-UA"/>
        </w:rPr>
        <w:t>мереж</w:t>
      </w:r>
    </w:p>
    <w:p w14:paraId="7FE9E7E7" w14:textId="77777777" w:rsidR="00177C13" w:rsidRPr="001C5CFC" w:rsidRDefault="00177C13" w:rsidP="00177C13">
      <w:pPr>
        <w:spacing w:line="360" w:lineRule="auto"/>
        <w:jc w:val="center"/>
        <w:rPr>
          <w:rFonts w:ascii="Times New Roman" w:hAnsi="Times New Roman" w:cs="Times New Roman"/>
          <w:lang w:val="uk-UA"/>
        </w:rPr>
      </w:pPr>
    </w:p>
    <w:p w14:paraId="4B72775D" w14:textId="77777777" w:rsidR="00177C13" w:rsidRPr="001C5CFC" w:rsidRDefault="00177C13" w:rsidP="00177C13">
      <w:pPr>
        <w:spacing w:line="360" w:lineRule="auto"/>
        <w:jc w:val="center"/>
        <w:rPr>
          <w:rFonts w:ascii="Times New Roman" w:hAnsi="Times New Roman" w:cs="Times New Roman"/>
          <w:lang w:val="uk-UA"/>
        </w:rPr>
      </w:pPr>
    </w:p>
    <w:p w14:paraId="0159FABD" w14:textId="77777777" w:rsidR="00177C13" w:rsidRPr="001C5CFC" w:rsidRDefault="00177C13" w:rsidP="00177C13">
      <w:pPr>
        <w:spacing w:line="360" w:lineRule="auto"/>
        <w:rPr>
          <w:rFonts w:ascii="Times New Roman" w:hAnsi="Times New Roman" w:cs="Times New Roman"/>
          <w:lang w:val="uk-UA"/>
        </w:rPr>
      </w:pPr>
    </w:p>
    <w:p w14:paraId="73F4D0DD" w14:textId="77777777" w:rsidR="00177C13" w:rsidRPr="001C5CFC" w:rsidRDefault="00177C13" w:rsidP="00177C13">
      <w:pPr>
        <w:spacing w:line="360" w:lineRule="auto"/>
        <w:ind w:left="170" w:right="314"/>
        <w:jc w:val="center"/>
        <w:rPr>
          <w:rFonts w:ascii="Times New Roman" w:hAnsi="Times New Roman" w:cs="Times New Roman"/>
          <w:lang w:val="uk-UA"/>
        </w:rPr>
      </w:pPr>
      <w:r w:rsidRPr="001C5CFC">
        <w:rPr>
          <w:rFonts w:ascii="Times New Roman" w:hAnsi="Times New Roman" w:cs="Times New Roman"/>
          <w:sz w:val="28"/>
          <w:lang w:val="uk-UA"/>
        </w:rPr>
        <w:t>Протокол</w:t>
      </w:r>
    </w:p>
    <w:p w14:paraId="11FDB4F0" w14:textId="3A89CABE" w:rsidR="00177C13" w:rsidRPr="00937DE1" w:rsidRDefault="00177C13" w:rsidP="00177C13">
      <w:pPr>
        <w:spacing w:after="355" w:line="360" w:lineRule="auto"/>
        <w:ind w:left="170"/>
        <w:jc w:val="center"/>
        <w:rPr>
          <w:rFonts w:ascii="Times New Roman" w:hAnsi="Times New Roman" w:cs="Times New Roman"/>
          <w:sz w:val="28"/>
          <w:lang w:val="uk-UA"/>
        </w:rPr>
      </w:pPr>
      <w:r w:rsidRPr="001C5CFC">
        <w:rPr>
          <w:rFonts w:ascii="Times New Roman" w:hAnsi="Times New Roman" w:cs="Times New Roman"/>
          <w:sz w:val="28"/>
        </w:rPr>
        <w:t>Лабораторної р</w:t>
      </w:r>
      <w:r w:rsidRPr="001C5CFC">
        <w:rPr>
          <w:rFonts w:ascii="Times New Roman" w:hAnsi="Times New Roman" w:cs="Times New Roman"/>
          <w:sz w:val="28"/>
          <w:lang w:val="uk-UA"/>
        </w:rPr>
        <w:t>о</w:t>
      </w:r>
      <w:r w:rsidRPr="001C5CFC">
        <w:rPr>
          <w:rFonts w:ascii="Times New Roman" w:hAnsi="Times New Roman" w:cs="Times New Roman"/>
          <w:sz w:val="28"/>
        </w:rPr>
        <w:t>боти №</w:t>
      </w:r>
      <w:r>
        <w:rPr>
          <w:rFonts w:ascii="Times New Roman" w:hAnsi="Times New Roman" w:cs="Times New Roman"/>
          <w:sz w:val="28"/>
          <w:lang w:val="uk-UA"/>
        </w:rPr>
        <w:t>6</w:t>
      </w:r>
    </w:p>
    <w:p w14:paraId="4D130393" w14:textId="1A9C7BDC" w:rsidR="00177C13" w:rsidRPr="00D030AA" w:rsidRDefault="00177C13" w:rsidP="00177C13">
      <w:pPr>
        <w:spacing w:after="355" w:line="360" w:lineRule="auto"/>
        <w:ind w:left="17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C5CFC">
        <w:rPr>
          <w:rFonts w:ascii="Times New Roman" w:hAnsi="Times New Roman" w:cs="Times New Roman"/>
          <w:sz w:val="28"/>
          <w:lang w:val="uk-UA"/>
        </w:rPr>
        <w:t xml:space="preserve">На тему </w:t>
      </w:r>
      <w:r w:rsidRPr="001C5CFC">
        <w:rPr>
          <w:rFonts w:ascii="Times New Roman" w:hAnsi="Times New Roman" w:cs="Times New Roman"/>
          <w:sz w:val="28"/>
        </w:rPr>
        <w:t>“</w:t>
      </w:r>
      <w:r w:rsidR="00D030AA" w:rsidRPr="00D030AA">
        <w:rPr>
          <w:rFonts w:ascii="Times New Roman" w:hAnsi="Times New Roman"/>
          <w:bCs/>
          <w:sz w:val="28"/>
          <w:szCs w:val="28"/>
          <w:lang w:val="uk-UA"/>
        </w:rPr>
        <w:t>Разработка параллельного умножения матриц, блочные схемы распределения данных (алгоритмы Фокса и Кеннона). Оценка эффективности параллельного алгоритма</w:t>
      </w:r>
      <w:r w:rsidRPr="00D030AA">
        <w:rPr>
          <w:rFonts w:ascii="Times New Roman" w:hAnsi="Times New Roman" w:cs="Times New Roman"/>
          <w:bCs/>
          <w:sz w:val="28"/>
          <w:szCs w:val="28"/>
        </w:rPr>
        <w:t xml:space="preserve">” </w:t>
      </w:r>
    </w:p>
    <w:p w14:paraId="6D7CF491" w14:textId="77777777" w:rsidR="00177C13" w:rsidRPr="001C5CFC" w:rsidRDefault="00177C13" w:rsidP="00177C13">
      <w:pPr>
        <w:spacing w:after="355" w:line="360" w:lineRule="auto"/>
        <w:ind w:left="170"/>
        <w:jc w:val="center"/>
        <w:rPr>
          <w:rFonts w:ascii="Times New Roman" w:hAnsi="Times New Roman" w:cs="Times New Roman"/>
        </w:rPr>
      </w:pPr>
      <w:r w:rsidRPr="001C5CFC">
        <w:rPr>
          <w:rFonts w:ascii="Times New Roman" w:hAnsi="Times New Roman" w:cs="Times New Roman"/>
          <w:sz w:val="28"/>
        </w:rPr>
        <w:t>По предмету: «</w:t>
      </w:r>
      <w:r>
        <w:rPr>
          <w:rFonts w:ascii="Times New Roman" w:hAnsi="Times New Roman" w:cs="Times New Roman"/>
          <w:sz w:val="28"/>
          <w:lang w:val="uk-UA"/>
        </w:rPr>
        <w:t>Основи розподілених обчислень</w:t>
      </w:r>
      <w:r w:rsidRPr="001C5CFC">
        <w:rPr>
          <w:rFonts w:ascii="Times New Roman" w:hAnsi="Times New Roman" w:cs="Times New Roman"/>
          <w:sz w:val="28"/>
        </w:rPr>
        <w:t>»</w:t>
      </w:r>
    </w:p>
    <w:p w14:paraId="6DBF5A88" w14:textId="77777777" w:rsidR="00177C13" w:rsidRPr="001C5CFC" w:rsidRDefault="00177C13" w:rsidP="00177C13">
      <w:pPr>
        <w:spacing w:after="100" w:line="360" w:lineRule="auto"/>
        <w:rPr>
          <w:rFonts w:ascii="Times New Roman" w:hAnsi="Times New Roman" w:cs="Times New Roman"/>
        </w:rPr>
      </w:pPr>
      <w:r w:rsidRPr="001C5CFC">
        <w:rPr>
          <w:rFonts w:ascii="Times New Roman" w:hAnsi="Times New Roman" w:cs="Times New Roman"/>
          <w:b/>
          <w:sz w:val="28"/>
        </w:rPr>
        <w:t xml:space="preserve"> </w:t>
      </w:r>
    </w:p>
    <w:p w14:paraId="6100F6FC" w14:textId="77777777" w:rsidR="00177C13" w:rsidRPr="001C5CFC" w:rsidRDefault="00177C13" w:rsidP="00177C13">
      <w:pPr>
        <w:spacing w:after="100" w:line="360" w:lineRule="auto"/>
        <w:rPr>
          <w:rFonts w:ascii="Times New Roman" w:hAnsi="Times New Roman" w:cs="Times New Roman"/>
        </w:rPr>
      </w:pPr>
      <w:r w:rsidRPr="001C5CFC">
        <w:rPr>
          <w:rFonts w:ascii="Times New Roman" w:hAnsi="Times New Roman" w:cs="Times New Roman"/>
          <w:b/>
          <w:sz w:val="28"/>
        </w:rPr>
        <w:t xml:space="preserve"> </w:t>
      </w:r>
    </w:p>
    <w:p w14:paraId="7D100AD1" w14:textId="77777777" w:rsidR="00177C13" w:rsidRPr="001C5CFC" w:rsidRDefault="00177C13" w:rsidP="00177C13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>Викона</w:t>
      </w:r>
      <w:r>
        <w:rPr>
          <w:rFonts w:ascii="Times New Roman" w:hAnsi="Times New Roman" w:cs="Times New Roman"/>
          <w:sz w:val="28"/>
          <w:szCs w:val="28"/>
          <w:lang w:val="uk-UA"/>
        </w:rPr>
        <w:t>ли</w:t>
      </w:r>
      <w:r w:rsidRPr="001C5CFC">
        <w:rPr>
          <w:rFonts w:ascii="Times New Roman" w:hAnsi="Times New Roman" w:cs="Times New Roman"/>
          <w:sz w:val="28"/>
          <w:szCs w:val="28"/>
        </w:rPr>
        <w:t>:</w:t>
      </w:r>
    </w:p>
    <w:p w14:paraId="6B7BFBFE" w14:textId="77777777" w:rsidR="00177C13" w:rsidRPr="001C5CFC" w:rsidRDefault="00177C13" w:rsidP="00177C13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</w:rPr>
      </w:pPr>
      <w:r w:rsidRPr="001C5CFC">
        <w:rPr>
          <w:rFonts w:ascii="Times New Roman" w:hAnsi="Times New Roman" w:cs="Times New Roman"/>
          <w:sz w:val="28"/>
          <w:szCs w:val="28"/>
        </w:rPr>
        <w:t>студент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1C5CFC">
        <w:rPr>
          <w:rFonts w:ascii="Times New Roman" w:hAnsi="Times New Roman" w:cs="Times New Roman"/>
          <w:sz w:val="28"/>
          <w:szCs w:val="28"/>
        </w:rPr>
        <w:t xml:space="preserve"> груп</w:t>
      </w:r>
      <w:r w:rsidRPr="001C5CFC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1C5CFC">
        <w:rPr>
          <w:rFonts w:ascii="Times New Roman" w:hAnsi="Times New Roman" w:cs="Times New Roman"/>
          <w:sz w:val="28"/>
          <w:szCs w:val="28"/>
        </w:rPr>
        <w:t xml:space="preserve"> АМ-181</w:t>
      </w:r>
    </w:p>
    <w:p w14:paraId="41E40661" w14:textId="4511074B" w:rsidR="00177C13" w:rsidRPr="003C0F14" w:rsidRDefault="00177C13" w:rsidP="003C0F14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1C5CFC">
        <w:rPr>
          <w:rFonts w:ascii="Times New Roman" w:hAnsi="Times New Roman" w:cs="Times New Roman"/>
          <w:sz w:val="28"/>
          <w:szCs w:val="28"/>
        </w:rPr>
        <w:t>Б</w:t>
      </w:r>
      <w:r w:rsidR="003C0F14">
        <w:rPr>
          <w:rFonts w:ascii="Times New Roman" w:hAnsi="Times New Roman" w:cs="Times New Roman"/>
          <w:sz w:val="28"/>
          <w:szCs w:val="28"/>
          <w:lang w:val="uk-UA"/>
        </w:rPr>
        <w:t>орщов М.І.</w:t>
      </w:r>
      <w:bookmarkStart w:id="0" w:name="_GoBack"/>
      <w:bookmarkEnd w:id="0"/>
    </w:p>
    <w:p w14:paraId="63D58D67" w14:textId="77777777" w:rsidR="00177C13" w:rsidRPr="001C5CFC" w:rsidRDefault="00177C13" w:rsidP="00177C13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>Перевірив</w:t>
      </w:r>
      <w:r w:rsidRPr="001C5CFC">
        <w:rPr>
          <w:rFonts w:ascii="Times New Roman" w:hAnsi="Times New Roman" w:cs="Times New Roman"/>
          <w:sz w:val="28"/>
          <w:szCs w:val="28"/>
        </w:rPr>
        <w:t>:</w:t>
      </w:r>
    </w:p>
    <w:p w14:paraId="129EA447" w14:textId="77777777" w:rsidR="00177C13" w:rsidRPr="00B92F40" w:rsidRDefault="00177C13" w:rsidP="00177C13">
      <w:pPr>
        <w:spacing w:after="280" w:line="360" w:lineRule="auto"/>
        <w:ind w:right="135"/>
        <w:jc w:val="right"/>
        <w:rPr>
          <w:rFonts w:ascii="Times New Roman" w:hAnsi="Times New Roman" w:cs="Times New Roman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 xml:space="preserve">Тішин </w:t>
      </w:r>
      <w:r w:rsidRPr="001C5CFC">
        <w:rPr>
          <w:rFonts w:ascii="Times New Roman" w:hAnsi="Times New Roman" w:cs="Times New Roman"/>
          <w:sz w:val="28"/>
          <w:szCs w:val="28"/>
        </w:rPr>
        <w:t>П</w:t>
      </w:r>
      <w:r w:rsidRPr="00B92F40">
        <w:rPr>
          <w:rFonts w:ascii="Times New Roman" w:hAnsi="Times New Roman" w:cs="Times New Roman"/>
          <w:sz w:val="28"/>
          <w:szCs w:val="28"/>
        </w:rPr>
        <w:t>.</w:t>
      </w:r>
      <w:r w:rsidRPr="001C5CFC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B92F40">
        <w:rPr>
          <w:rFonts w:ascii="Times New Roman" w:hAnsi="Times New Roman" w:cs="Times New Roman"/>
          <w:sz w:val="28"/>
          <w:szCs w:val="28"/>
        </w:rPr>
        <w:t>.</w:t>
      </w:r>
    </w:p>
    <w:p w14:paraId="6B10F4EF" w14:textId="77777777" w:rsidR="00177C13" w:rsidRDefault="00177C13" w:rsidP="00177C13">
      <w:pPr>
        <w:spacing w:line="360" w:lineRule="auto"/>
        <w:ind w:right="394"/>
        <w:rPr>
          <w:rFonts w:ascii="Times New Roman" w:hAnsi="Times New Roman" w:cs="Times New Roman"/>
          <w:sz w:val="28"/>
        </w:rPr>
      </w:pPr>
    </w:p>
    <w:p w14:paraId="0491570F" w14:textId="77777777" w:rsidR="00177C13" w:rsidRDefault="00177C13" w:rsidP="00177C13">
      <w:pPr>
        <w:spacing w:line="360" w:lineRule="auto"/>
        <w:ind w:left="170" w:right="394"/>
        <w:jc w:val="center"/>
        <w:rPr>
          <w:rFonts w:ascii="Times New Roman" w:hAnsi="Times New Roman" w:cs="Times New Roman"/>
        </w:rPr>
      </w:pPr>
      <w:r w:rsidRPr="001C5CFC">
        <w:rPr>
          <w:rFonts w:ascii="Times New Roman" w:hAnsi="Times New Roman" w:cs="Times New Roman"/>
          <w:sz w:val="28"/>
        </w:rPr>
        <w:t>Одеса 202</w:t>
      </w:r>
      <w:r w:rsidRPr="001C5CFC">
        <w:rPr>
          <w:rFonts w:ascii="Times New Roman" w:hAnsi="Times New Roman" w:cs="Times New Roman"/>
          <w:sz w:val="28"/>
          <w:lang w:val="uk-UA"/>
        </w:rPr>
        <w:t>1</w:t>
      </w:r>
      <w:r w:rsidRPr="001C5CFC">
        <w:rPr>
          <w:rFonts w:ascii="Times New Roman" w:hAnsi="Times New Roman" w:cs="Times New Roman"/>
          <w:sz w:val="28"/>
        </w:rPr>
        <w:t xml:space="preserve"> </w:t>
      </w:r>
    </w:p>
    <w:p w14:paraId="56C59305" w14:textId="77777777" w:rsidR="00177C13" w:rsidRDefault="00177C13" w:rsidP="00177C1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Перелік завдань до лабораторної роботи</w:t>
      </w:r>
    </w:p>
    <w:p w14:paraId="57A861B4" w14:textId="77777777" w:rsidR="002B1D57" w:rsidRPr="002B1D57" w:rsidRDefault="00177C13" w:rsidP="002B1D57">
      <w:pPr>
        <w:rPr>
          <w:rFonts w:ascii="Times New Roman" w:hAnsi="Times New Roman" w:cs="Times New Roman"/>
          <w:sz w:val="28"/>
          <w:szCs w:val="28"/>
        </w:rPr>
      </w:pPr>
      <w:r w:rsidRPr="002B1D57">
        <w:rPr>
          <w:rFonts w:ascii="Times New Roman" w:hAnsi="Times New Roman" w:cs="Times New Roman"/>
          <w:sz w:val="28"/>
          <w:szCs w:val="28"/>
        </w:rPr>
        <w:lastRenderedPageBreak/>
        <w:t>1</w:t>
      </w:r>
      <w:r w:rsidR="002B1D57" w:rsidRPr="002B1D57">
        <w:rPr>
          <w:rFonts w:ascii="Times New Roman" w:hAnsi="Times New Roman" w:cs="Times New Roman"/>
          <w:sz w:val="28"/>
          <w:szCs w:val="28"/>
        </w:rPr>
        <w:t>. Напишите и отладьте программу умножения матрицы на матрицу.</w:t>
      </w:r>
    </w:p>
    <w:p w14:paraId="71B92907" w14:textId="412857C5" w:rsidR="002B1D57" w:rsidRPr="002B1D57" w:rsidRDefault="002B1D57" w:rsidP="002B1D5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B1D57">
        <w:rPr>
          <w:rFonts w:ascii="Times New Roman" w:hAnsi="Times New Roman" w:cs="Times New Roman"/>
          <w:sz w:val="28"/>
          <w:szCs w:val="28"/>
        </w:rPr>
        <w:t>2. Э</w:t>
      </w:r>
      <w:r w:rsidRPr="002B1D57">
        <w:rPr>
          <w:rFonts w:ascii="Times New Roman" w:hAnsi="Times New Roman" w:cs="Times New Roman"/>
          <w:sz w:val="28"/>
          <w:szCs w:val="28"/>
          <w:lang w:val="uk-UA"/>
        </w:rPr>
        <w:t xml:space="preserve">лементы матрицы </w:t>
      </w:r>
      <w:r w:rsidRPr="002B1D57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 w14:anchorId="0BB7B6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6pt" o:ole="">
            <v:imagedata r:id="rId4" o:title=""/>
          </v:shape>
          <o:OLEObject Type="Embed" ProgID="Equation.DSMT4" ShapeID="_x0000_i1025" DrawAspect="Content" ObjectID="_1714634916" r:id="rId5"/>
        </w:object>
      </w:r>
      <w:r w:rsidRPr="002B1D57">
        <w:rPr>
          <w:rFonts w:ascii="Times New Roman" w:hAnsi="Times New Roman" w:cs="Times New Roman"/>
          <w:sz w:val="28"/>
          <w:szCs w:val="28"/>
          <w:lang w:val="uk-UA"/>
        </w:rPr>
        <w:t xml:space="preserve"> и вектора </w:t>
      </w:r>
      <w:r w:rsidRPr="002B1D5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79" w14:anchorId="21D31E6E">
          <v:shape id="_x0000_i1026" type="#_x0000_t75" style="width:9.6pt;height:14.4pt" o:ole="">
            <v:imagedata r:id="rId6" o:title=""/>
          </v:shape>
          <o:OLEObject Type="Embed" ProgID="Equation.DSMT4" ShapeID="_x0000_i1026" DrawAspect="Content" ObjectID="_1714634917" r:id="rId7"/>
        </w:object>
      </w:r>
      <w:r w:rsidRPr="002B1D57">
        <w:rPr>
          <w:rFonts w:ascii="Times New Roman" w:hAnsi="Times New Roman" w:cs="Times New Roman"/>
          <w:sz w:val="28"/>
          <w:szCs w:val="28"/>
          <w:lang w:val="uk-UA"/>
        </w:rPr>
        <w:t xml:space="preserve"> должны определяться  по формулам</w:t>
      </w:r>
    </w:p>
    <w:p w14:paraId="6767EE4C" w14:textId="77777777" w:rsidR="002B1D57" w:rsidRPr="002B1D57" w:rsidRDefault="002B1D57" w:rsidP="002B1D57">
      <w:pPr>
        <w:ind w:firstLine="1080"/>
        <w:rPr>
          <w:rFonts w:ascii="Times New Roman" w:hAnsi="Times New Roman" w:cs="Times New Roman"/>
          <w:sz w:val="28"/>
          <w:szCs w:val="28"/>
          <w:lang w:val="uk-UA"/>
        </w:rPr>
      </w:pPr>
    </w:p>
    <w:p w14:paraId="192DC416" w14:textId="77777777" w:rsidR="002B1D57" w:rsidRPr="002B1D57" w:rsidRDefault="002B1D57" w:rsidP="002B1D57">
      <w:pPr>
        <w:ind w:firstLine="1080"/>
        <w:rPr>
          <w:rFonts w:ascii="Times New Roman" w:hAnsi="Times New Roman" w:cs="Times New Roman"/>
          <w:sz w:val="28"/>
          <w:szCs w:val="28"/>
        </w:rPr>
      </w:pPr>
      <w:r w:rsidRPr="002B1D57">
        <w:rPr>
          <w:rFonts w:ascii="Times New Roman" w:hAnsi="Times New Roman" w:cs="Times New Roman"/>
          <w:position w:val="-24"/>
          <w:sz w:val="28"/>
          <w:szCs w:val="28"/>
        </w:rPr>
        <w:object w:dxaOrig="2880" w:dyaOrig="620" w14:anchorId="3B4320E7">
          <v:shape id="_x0000_i1027" type="#_x0000_t75" style="width:2in;height:30.6pt" o:ole="">
            <v:imagedata r:id="rId8" o:title=""/>
          </v:shape>
          <o:OLEObject Type="Embed" ProgID="Equation.DSMT4" ShapeID="_x0000_i1027" DrawAspect="Content" ObjectID="_1714634918" r:id="rId9"/>
        </w:object>
      </w:r>
      <w:r w:rsidRPr="002B1D57">
        <w:rPr>
          <w:rFonts w:ascii="Times New Roman" w:hAnsi="Times New Roman" w:cs="Times New Roman"/>
          <w:sz w:val="28"/>
          <w:szCs w:val="28"/>
        </w:rPr>
        <w:t>,</w:t>
      </w:r>
    </w:p>
    <w:p w14:paraId="0BC837BE" w14:textId="77777777" w:rsidR="002B1D57" w:rsidRPr="002B1D57" w:rsidRDefault="002B1D57" w:rsidP="002B1D57">
      <w:pPr>
        <w:ind w:firstLine="1080"/>
        <w:rPr>
          <w:rFonts w:ascii="Times New Roman" w:hAnsi="Times New Roman" w:cs="Times New Roman"/>
          <w:sz w:val="28"/>
          <w:szCs w:val="28"/>
        </w:rPr>
      </w:pPr>
    </w:p>
    <w:p w14:paraId="1B0F2CE6" w14:textId="77777777" w:rsidR="002B1D57" w:rsidRPr="002B1D57" w:rsidRDefault="002B1D57" w:rsidP="002B1D57">
      <w:pPr>
        <w:ind w:firstLine="1080"/>
        <w:rPr>
          <w:rFonts w:ascii="Times New Roman" w:hAnsi="Times New Roman" w:cs="Times New Roman"/>
          <w:sz w:val="28"/>
          <w:szCs w:val="28"/>
        </w:rPr>
      </w:pPr>
      <w:r w:rsidRPr="002B1D57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299" w:dyaOrig="620" w14:anchorId="19520793">
          <v:shape id="_x0000_i1028" type="#_x0000_t75" style="width:114.6pt;height:30.6pt" o:ole="">
            <v:imagedata r:id="rId10" o:title=""/>
          </v:shape>
          <o:OLEObject Type="Embed" ProgID="Equation.DSMT4" ShapeID="_x0000_i1028" DrawAspect="Content" ObjectID="_1714634919" r:id="rId11"/>
        </w:object>
      </w:r>
      <w:r w:rsidRPr="002B1D57">
        <w:rPr>
          <w:rFonts w:ascii="Times New Roman" w:hAnsi="Times New Roman" w:cs="Times New Roman"/>
          <w:sz w:val="28"/>
          <w:szCs w:val="28"/>
        </w:rPr>
        <w:t xml:space="preserve">,         </w:t>
      </w:r>
      <w:r w:rsidRPr="002B1D5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20" w:dyaOrig="320" w14:anchorId="7AF95B14">
          <v:shape id="_x0000_i1029" type="#_x0000_t75" style="width:45.6pt;height:15.6pt" o:ole="">
            <v:imagedata r:id="rId12" o:title=""/>
          </v:shape>
          <o:OLEObject Type="Embed" ProgID="Equation.DSMT4" ShapeID="_x0000_i1029" DrawAspect="Content" ObjectID="_1714634920" r:id="rId13"/>
        </w:object>
      </w:r>
      <w:r w:rsidRPr="002B1D57">
        <w:rPr>
          <w:rFonts w:ascii="Times New Roman" w:hAnsi="Times New Roman" w:cs="Times New Roman"/>
          <w:sz w:val="28"/>
          <w:szCs w:val="28"/>
          <w:lang w:val="uk-UA"/>
        </w:rPr>
        <w:t xml:space="preserve">,   </w:t>
      </w:r>
      <w:r w:rsidRPr="002B1D5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80" w:dyaOrig="320" w14:anchorId="4B2815D0">
          <v:shape id="_x0000_i1030" type="#_x0000_t75" style="width:48.6pt;height:15.6pt" o:ole="">
            <v:imagedata r:id="rId14" o:title=""/>
          </v:shape>
          <o:OLEObject Type="Embed" ProgID="Equation.DSMT4" ShapeID="_x0000_i1030" DrawAspect="Content" ObjectID="_1714634921" r:id="rId15"/>
        </w:object>
      </w:r>
    </w:p>
    <w:p w14:paraId="303A21DD" w14:textId="77777777" w:rsidR="002B1D57" w:rsidRPr="002B1D57" w:rsidRDefault="002B1D57" w:rsidP="002B1D57">
      <w:pPr>
        <w:ind w:firstLine="1080"/>
        <w:rPr>
          <w:rFonts w:ascii="Times New Roman" w:hAnsi="Times New Roman" w:cs="Times New Roman"/>
          <w:sz w:val="28"/>
          <w:szCs w:val="28"/>
        </w:rPr>
      </w:pPr>
    </w:p>
    <w:p w14:paraId="4131D880" w14:textId="77777777" w:rsidR="002B1D57" w:rsidRPr="002B1D57" w:rsidRDefault="002B1D57" w:rsidP="002B1D57">
      <w:pPr>
        <w:ind w:firstLine="1080"/>
        <w:rPr>
          <w:rFonts w:ascii="Times New Roman" w:hAnsi="Times New Roman" w:cs="Times New Roman"/>
          <w:sz w:val="28"/>
          <w:szCs w:val="28"/>
        </w:rPr>
      </w:pPr>
      <w:r w:rsidRPr="002B1D57">
        <w:rPr>
          <w:rFonts w:ascii="Times New Roman" w:hAnsi="Times New Roman" w:cs="Times New Roman"/>
          <w:sz w:val="28"/>
          <w:szCs w:val="28"/>
        </w:rPr>
        <w:t xml:space="preserve">где </w:t>
      </w:r>
      <w:r w:rsidRPr="002B1D5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79" w14:anchorId="5BD996AA">
          <v:shape id="_x0000_i1031" type="#_x0000_t75" style="width:9.6pt;height:14.4pt" o:ole="">
            <v:imagedata r:id="rId16" o:title=""/>
          </v:shape>
          <o:OLEObject Type="Embed" ProgID="Equation.DSMT4" ShapeID="_x0000_i1031" DrawAspect="Content" ObjectID="_1714634922" r:id="rId17"/>
        </w:object>
      </w:r>
      <w:r w:rsidRPr="002B1D57">
        <w:rPr>
          <w:rFonts w:ascii="Times New Roman" w:hAnsi="Times New Roman" w:cs="Times New Roman"/>
          <w:sz w:val="28"/>
          <w:szCs w:val="28"/>
          <w:lang w:val="uk-UA"/>
        </w:rPr>
        <w:t xml:space="preserve"> - номер варианта, </w:t>
      </w:r>
      <w:r w:rsidRPr="002B1D5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99" w:dyaOrig="220" w14:anchorId="4575EA40">
          <v:shape id="_x0000_i1032" type="#_x0000_t75" style="width:24.6pt;height:11.4pt" o:ole="">
            <v:imagedata r:id="rId18" o:title=""/>
          </v:shape>
          <o:OLEObject Type="Embed" ProgID="Equation.DSMT4" ShapeID="_x0000_i1032" DrawAspect="Content" ObjectID="_1714634923" r:id="rId19"/>
        </w:object>
      </w:r>
      <w:r w:rsidRPr="002B1D57">
        <w:rPr>
          <w:rFonts w:ascii="Times New Roman" w:hAnsi="Times New Roman" w:cs="Times New Roman"/>
          <w:sz w:val="28"/>
          <w:szCs w:val="28"/>
          <w:lang w:val="uk-UA"/>
        </w:rPr>
        <w:t xml:space="preserve"> - размерность матрицы.</w:t>
      </w:r>
    </w:p>
    <w:p w14:paraId="4C143346" w14:textId="304B8FB3" w:rsidR="00177C13" w:rsidRPr="002B1D57" w:rsidRDefault="00177C13" w:rsidP="002B1D57">
      <w:pPr>
        <w:rPr>
          <w:rFonts w:ascii="Times New Roman" w:hAnsi="Times New Roman" w:cs="Times New Roman"/>
          <w:sz w:val="28"/>
          <w:szCs w:val="28"/>
        </w:rPr>
      </w:pPr>
    </w:p>
    <w:p w14:paraId="3DFFED2E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1E3AD501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520A524A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103D34C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3ACDF276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09DB696B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167EB76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AC0F38B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674C07FD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6ADB75B6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003FAA2D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57038EC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5D446E88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551337F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37314BAE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931230E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6D1ACFE9" w14:textId="77777777" w:rsidR="00177C13" w:rsidRDefault="00177C13" w:rsidP="00177C1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38A7195A" w14:textId="77777777" w:rsidR="00177C13" w:rsidRDefault="00177C13" w:rsidP="00177C1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Хід роботи</w:t>
      </w:r>
    </w:p>
    <w:p w14:paraId="7D846756" w14:textId="21B06132" w:rsidR="00177C13" w:rsidRDefault="00177C13" w:rsidP="00177C1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Код програми</w:t>
      </w:r>
    </w:p>
    <w:p w14:paraId="436D71C5" w14:textId="77777777" w:rsidR="002B1D57" w:rsidRPr="003C0F14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3C0F14">
        <w:rPr>
          <w:rFonts w:ascii="Consolas" w:hAnsi="Consolas" w:cs="Consolas"/>
          <w:color w:val="808080"/>
          <w:sz w:val="19"/>
          <w:szCs w:val="19"/>
        </w:rPr>
        <w:t>#</w:t>
      </w: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include</w:t>
      </w:r>
      <w:r w:rsidRPr="003C0F14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3C0F14">
        <w:rPr>
          <w:rFonts w:ascii="Consolas" w:hAnsi="Consolas" w:cs="Consolas"/>
          <w:color w:val="A31515"/>
          <w:sz w:val="19"/>
          <w:szCs w:val="19"/>
        </w:rPr>
        <w:t>&lt;</w:t>
      </w:r>
      <w:r w:rsidRPr="002B1D57">
        <w:rPr>
          <w:rFonts w:ascii="Consolas" w:hAnsi="Consolas" w:cs="Consolas"/>
          <w:color w:val="A31515"/>
          <w:sz w:val="19"/>
          <w:szCs w:val="19"/>
          <w:lang w:val="en-US"/>
        </w:rPr>
        <w:t>mpi</w:t>
      </w:r>
      <w:r w:rsidRPr="003C0F14">
        <w:rPr>
          <w:rFonts w:ascii="Consolas" w:hAnsi="Consolas" w:cs="Consolas"/>
          <w:color w:val="A31515"/>
          <w:sz w:val="19"/>
          <w:szCs w:val="19"/>
        </w:rPr>
        <w:t>.</w:t>
      </w:r>
      <w:r w:rsidRPr="002B1D57">
        <w:rPr>
          <w:rFonts w:ascii="Consolas" w:hAnsi="Consolas" w:cs="Consolas"/>
          <w:color w:val="A31515"/>
          <w:sz w:val="19"/>
          <w:szCs w:val="19"/>
          <w:lang w:val="en-US"/>
        </w:rPr>
        <w:t>h</w:t>
      </w:r>
      <w:r w:rsidRPr="003C0F14">
        <w:rPr>
          <w:rFonts w:ascii="Consolas" w:hAnsi="Consolas" w:cs="Consolas"/>
          <w:color w:val="A31515"/>
          <w:sz w:val="19"/>
          <w:szCs w:val="19"/>
        </w:rPr>
        <w:t>&gt;</w:t>
      </w:r>
    </w:p>
    <w:p w14:paraId="58B25F4B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A31515"/>
          <w:sz w:val="19"/>
          <w:szCs w:val="19"/>
          <w:lang w:val="en-US"/>
        </w:rPr>
        <w:t>&lt;conio.h&gt;</w:t>
      </w:r>
    </w:p>
    <w:p w14:paraId="4DFE9A16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A31515"/>
          <w:sz w:val="19"/>
          <w:szCs w:val="19"/>
          <w:lang w:val="en-US"/>
        </w:rPr>
        <w:t>&lt;time.h&gt;</w:t>
      </w:r>
    </w:p>
    <w:p w14:paraId="3B6A0FAA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14:paraId="6EE7C625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A31515"/>
          <w:sz w:val="19"/>
          <w:szCs w:val="19"/>
          <w:lang w:val="en-US"/>
        </w:rPr>
        <w:t>&lt;windows.h&gt;</w:t>
      </w:r>
    </w:p>
    <w:p w14:paraId="4CA96E08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14:paraId="1AEEF4A9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14:paraId="5C2CC35F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C4FF465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[])</w:t>
      </w:r>
    </w:p>
    <w:p w14:paraId="625F9B35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08D23C44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srand(time(0));</w:t>
      </w:r>
    </w:p>
    <w:p w14:paraId="045EA16C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, rank;</w:t>
      </w:r>
    </w:p>
    <w:p w14:paraId="3D635FDC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ROWS = 3;</w:t>
      </w:r>
    </w:p>
    <w:p w14:paraId="28615A88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_COLS = 3;</w:t>
      </w:r>
    </w:p>
    <w:p w14:paraId="39DAE48E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A[MAX_ROWS][MAX_COLS], B[MAX_ROWS][MAX_COLS], buffer[MAX_ROWS], result[MAX_COLS];</w:t>
      </w:r>
    </w:p>
    <w:p w14:paraId="1D7EEA90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B1D57">
        <w:rPr>
          <w:rFonts w:ascii="Consolas" w:hAnsi="Consolas" w:cs="Consolas"/>
          <w:color w:val="2B91AF"/>
          <w:sz w:val="19"/>
          <w:szCs w:val="19"/>
          <w:lang w:val="en-US"/>
        </w:rPr>
        <w:t>MPI_Status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status;</w:t>
      </w:r>
    </w:p>
    <w:p w14:paraId="28F95B06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MPI_Init(&amp;</w:t>
      </w: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, &amp;</w:t>
      </w:r>
      <w:r w:rsidRPr="002B1D57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125BE50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MPI_Comm_size(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COMM_WORLD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, &amp;size);</w:t>
      </w:r>
    </w:p>
    <w:p w14:paraId="2002C155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MPI_Comm_rank(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COMM_WORLD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, &amp;rank);</w:t>
      </w:r>
    </w:p>
    <w:p w14:paraId="24BF8B2F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rank == 0) {</w:t>
      </w:r>
    </w:p>
    <w:p w14:paraId="634B5CFB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; a &lt; MAX_ROWS; a++) {</w:t>
      </w:r>
    </w:p>
    <w:p w14:paraId="5D3AF5A4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0; b &lt; MAX_COLS; b++) {</w:t>
      </w:r>
    </w:p>
    <w:p w14:paraId="39EE7EAD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A[a][b] =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(rand() % 10) + 1;</w:t>
      </w:r>
    </w:p>
    <w:p w14:paraId="0D7E947C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B[a][b] =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(rand() % 10) + 1;</w:t>
      </w:r>
    </w:p>
    <w:p w14:paraId="4C130029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0FF9F7B2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03A01021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; a &lt; 5; a++) {</w:t>
      </w:r>
    </w:p>
    <w:p w14:paraId="2E9778C3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MPI_Bcast(B[a], 5, 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DOUBL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, 0, 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COMM_WORLD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400A237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75BD580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14:paraId="091A47DA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; a &lt; MAX_ROWS; a++) {</w:t>
      </w:r>
    </w:p>
    <w:p w14:paraId="50431A16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0; b &lt; MAX_COLS; b++) {</w:t>
      </w:r>
    </w:p>
    <w:p w14:paraId="394C980F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buffer[b] = A[a][b];</w:t>
      </w:r>
    </w:p>
    <w:p w14:paraId="4A7237AA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1ACE41C9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MPI_Send(&amp;buffer, MAX_ROWS, 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DOUBL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, (a + 1), (a + 1), 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COMM_WORLD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);   </w:t>
      </w:r>
    </w:p>
    <w:p w14:paraId="75BE8B5E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9F57CB3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14:paraId="49BDBA11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14:paraId="0E97EC41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0; b &lt; MAX_COLS; b++) {</w:t>
      </w:r>
    </w:p>
    <w:p w14:paraId="754F376D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result[b] = 0;</w:t>
      </w:r>
    </w:p>
    <w:p w14:paraId="7B0E4B2D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6E6703D7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; a &lt; MAX_ROWS; a++) {</w:t>
      </w:r>
    </w:p>
    <w:p w14:paraId="010B511C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MPI_Bcast(B[a], 5, 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DOUBL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, 0, 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COMM_WORLD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A335858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0ED0F227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MPI_Recv(&amp;buffer, MAX_ROWS, 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DOUBL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, 0, 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ANY_TAG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2B1D57">
        <w:rPr>
          <w:rFonts w:ascii="Consolas" w:hAnsi="Consolas" w:cs="Consolas"/>
          <w:color w:val="6F008A"/>
          <w:sz w:val="19"/>
          <w:szCs w:val="19"/>
          <w:lang w:val="en-US"/>
        </w:rPr>
        <w:t>MPI_COMM_WORLD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, &amp;status);</w:t>
      </w:r>
    </w:p>
    <w:p w14:paraId="00E67A68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status.MPI_TAG == 0) {</w:t>
      </w:r>
    </w:p>
    <w:p w14:paraId="24F29467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934007D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B036034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14:paraId="3B8E657C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; a &lt; MAX_ROWS; a++) {</w:t>
      </w:r>
    </w:p>
    <w:p w14:paraId="60D82188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0; b &lt; MAX_COLS; b++) {</w:t>
      </w:r>
    </w:p>
    <w:p w14:paraId="5E8B564A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result[a] += buffer[b] * B[b][a];</w:t>
      </w:r>
    </w:p>
    <w:p w14:paraId="227A46B3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14:paraId="47F7177F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6D4D2E23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cout </w:t>
      </w:r>
      <w:r w:rsidRPr="002B1D5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status.MPI_TAG </w:t>
      </w:r>
      <w:r w:rsidRPr="002B1D5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A31515"/>
          <w:sz w:val="19"/>
          <w:szCs w:val="19"/>
          <w:lang w:val="en-US"/>
        </w:rPr>
        <w:t>": "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4EFEE19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2B1D5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0; a &lt; MAX_ROWS; a++) {</w:t>
      </w:r>
    </w:p>
    <w:p w14:paraId="438E18D0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out </w:t>
      </w:r>
      <w:r w:rsidRPr="002B1D5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[a] </w:t>
      </w:r>
      <w:r w:rsidRPr="002B1D5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B1D57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D5AB456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5BC519BD" w14:textId="77777777" w:rsidR="002B1D57" w:rsidRPr="002B1D57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cout </w:t>
      </w:r>
      <w:r w:rsidRPr="002B1D5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337940FA" w14:textId="77777777" w:rsidR="002B1D57" w:rsidRPr="00966B5F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B1D5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966B5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4DBE7E14" w14:textId="77777777" w:rsidR="002B1D57" w:rsidRPr="00966B5F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66B5F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14:paraId="1FF79524" w14:textId="77777777" w:rsidR="002B1D57" w:rsidRPr="00966B5F" w:rsidRDefault="002B1D57" w:rsidP="002B1D5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66B5F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MPI_Finalize();</w:t>
      </w:r>
    </w:p>
    <w:p w14:paraId="068D7BAE" w14:textId="782151AD" w:rsidR="002B1D57" w:rsidRPr="002B1D57" w:rsidRDefault="002B1D57" w:rsidP="002B1D5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66B5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</w:t>
      </w:r>
      <w:r w:rsidRPr="00966B5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66B5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14:paraId="4C5DA4B1" w14:textId="77777777" w:rsidR="00177C13" w:rsidRDefault="00177C13" w:rsidP="00177C13">
      <w:p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Висновок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:</w:t>
      </w:r>
    </w:p>
    <w:p w14:paraId="3F83FACF" w14:textId="3B63130C" w:rsidR="00177C13" w:rsidRPr="00DA5CEC" w:rsidRDefault="00177C13" w:rsidP="00177C13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 результаті виконання даної лабораторної роботи ми розробили програму паралельного множення </w:t>
      </w:r>
      <w:r w:rsidR="00966B5F">
        <w:rPr>
          <w:rFonts w:ascii="Times New Roman" w:hAnsi="Times New Roman" w:cs="Times New Roman"/>
          <w:sz w:val="28"/>
          <w:szCs w:val="28"/>
          <w:lang w:val="uk-UA"/>
        </w:rPr>
        <w:t>матриц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матрицю шляхом використання методів </w:t>
      </w:r>
      <w:r>
        <w:rPr>
          <w:rFonts w:ascii="Times New Roman" w:hAnsi="Times New Roman" w:cs="Times New Roman"/>
          <w:sz w:val="28"/>
          <w:szCs w:val="28"/>
          <w:lang w:val="en-US"/>
        </w:rPr>
        <w:t>MPI</w:t>
      </w:r>
      <w:r w:rsidRPr="00DA5CE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зміцнили свої знання у передачі даних між процесами за допомогою методів </w:t>
      </w:r>
      <w:r>
        <w:rPr>
          <w:rFonts w:ascii="Times New Roman" w:hAnsi="Times New Roman" w:cs="Times New Roman"/>
          <w:sz w:val="28"/>
          <w:szCs w:val="28"/>
          <w:lang w:val="en-US"/>
        </w:rPr>
        <w:t>MPI</w:t>
      </w:r>
      <w:r w:rsidRPr="00DA5CEC">
        <w:rPr>
          <w:rFonts w:ascii="Times New Roman" w:hAnsi="Times New Roman" w:cs="Times New Roman"/>
          <w:sz w:val="28"/>
          <w:szCs w:val="28"/>
          <w:lang w:val="en-US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Send</w:t>
      </w:r>
      <w:r w:rsidRPr="00DA5CEC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PI</w:t>
      </w:r>
      <w:r w:rsidRPr="00DA5CEC">
        <w:rPr>
          <w:rFonts w:ascii="Times New Roman" w:hAnsi="Times New Roman" w:cs="Times New Roman"/>
          <w:sz w:val="28"/>
          <w:szCs w:val="28"/>
          <w:lang w:val="en-US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Bcast</w:t>
      </w:r>
      <w:r w:rsidRPr="00DA5CEC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MPI_Recv.</w:t>
      </w:r>
    </w:p>
    <w:p w14:paraId="6F08405C" w14:textId="77777777" w:rsidR="00794BBC" w:rsidRPr="00177C13" w:rsidRDefault="00794BBC">
      <w:pPr>
        <w:rPr>
          <w:lang w:val="en-US"/>
        </w:rPr>
      </w:pPr>
    </w:p>
    <w:sectPr w:rsidR="00794BBC" w:rsidRPr="00177C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7104"/>
    <w:rsid w:val="00177C13"/>
    <w:rsid w:val="002B1D57"/>
    <w:rsid w:val="003C0F14"/>
    <w:rsid w:val="00794BBC"/>
    <w:rsid w:val="00966B5F"/>
    <w:rsid w:val="00997104"/>
    <w:rsid w:val="00D030AA"/>
    <w:rsid w:val="00FC5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698627"/>
  <w15:chartTrackingRefBased/>
  <w15:docId w15:val="{232119B4-6972-4E51-BD1E-596AEA84A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77C1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4967241</TotalTime>
  <Pages>4</Pages>
  <Words>465</Words>
  <Characters>2654</Characters>
  <Application>Microsoft Office Word</Application>
  <DocSecurity>0</DocSecurity>
  <Lines>22</Lines>
  <Paragraphs>6</Paragraphs>
  <ScaleCrop>false</ScaleCrop>
  <Company/>
  <LinksUpToDate>false</LinksUpToDate>
  <CharactersWithSpaces>3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Nick Borshchov</cp:lastModifiedBy>
  <cp:revision>6</cp:revision>
  <dcterms:created xsi:type="dcterms:W3CDTF">2021-11-23T11:54:00Z</dcterms:created>
  <dcterms:modified xsi:type="dcterms:W3CDTF">2022-05-21T08:42:00Z</dcterms:modified>
</cp:coreProperties>
</file>